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70" r:id="rId13"/>
    <p:sldId id="268" r:id="rId14"/>
    <p:sldId id="269" r:id="rId15"/>
    <p:sldId id="271" r:id="rId16"/>
    <p:sldId id="272" r:id="rId17"/>
    <p:sldId id="273" r:id="rId18"/>
    <p:sldId id="274" r:id="rId19"/>
    <p:sldId id="27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2280" autoAdjust="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AF3285-46DE-4077-9A91-C496DF355276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F0B262-9BCC-4307-AE85-0E532074C0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0588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454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at this result, per unit volume of the enclosure, is independent of</a:t>
            </a:r>
            <a:r>
              <a:rPr lang="en-US" baseline="0" dirty="0" smtClean="0"/>
              <a:t> any particular syste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290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energy radiated per frequency interval dv may be considered as the product of the number of normal modes or oscillators in the interval dv and an energy contribution of </a:t>
            </a:r>
            <a:r>
              <a:rPr lang="en-US" baseline="0" dirty="0" err="1" smtClean="0"/>
              <a:t>kT</a:t>
            </a:r>
            <a:r>
              <a:rPr lang="en-US" baseline="0" dirty="0" smtClean="0"/>
              <a:t> from each oscillator for each plane of polariz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491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instein’s model considered</a:t>
            </a:r>
            <a:r>
              <a:rPr lang="en-US" baseline="0" dirty="0" smtClean="0"/>
              <a:t> that each oscillator vibrates at the same frequency and no coupling between each other whatsoeve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0B262-9BCC-4307-AE85-0E532074C0D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21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79BA5F-6E4B-41BE-B5BE-3437E05139E9}" type="datetime1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957BC-7884-4B3E-9A50-272B92FDD32C}" type="datetime1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9378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BD69A-1775-483A-8A4F-186EC0826BE5}" type="datetime1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485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55EB8-39B4-4160-B95F-8D9582C6EAED}" type="datetime1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584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A092C-F218-4C50-908F-35EE5AD89BB2}" type="datetime1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9389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6C3E5-0AF6-4832-A9A6-937AC00F04CD}" type="datetime1">
              <a:rPr lang="en-US" smtClean="0"/>
              <a:t>11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4935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137AD-EACD-4787-A03D-8B94678E77DB}" type="datetime1">
              <a:rPr lang="en-US" smtClean="0"/>
              <a:t>11/1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01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225FE-D694-44F2-A01F-FF1D795D4CAF}" type="datetime1">
              <a:rPr lang="en-US" smtClean="0"/>
              <a:t>11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084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0D9E8-1C1D-4208-B57A-C6DC2EA7C7AB}" type="datetime1">
              <a:rPr lang="en-US" smtClean="0"/>
              <a:t>11/1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071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A2221209-1087-41EF-9A6F-3A8EC03383A1}" type="datetime1">
              <a:rPr lang="en-US" smtClean="0"/>
              <a:t>11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801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E4C9F-CD21-41F5-9E14-EA739A5A73EF}" type="datetime1">
              <a:rPr lang="en-US" smtClean="0"/>
              <a:t>11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924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0246453-8E80-4E1D-AC25-965795B70D75}" type="datetime1">
              <a:rPr lang="en-US" smtClean="0"/>
              <a:t>11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00EE6B3-7D8C-4BB5-B4BB-033316E2E184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6818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2519" y="707437"/>
            <a:ext cx="10058400" cy="356616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in three dimens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13</a:t>
            </a:r>
            <a:r>
              <a:rPr lang="en-US" baseline="30000" dirty="0" smtClean="0"/>
              <a:t>th</a:t>
            </a:r>
            <a:r>
              <a:rPr lang="en-US" dirty="0" smtClean="0"/>
              <a:t> November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860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normal mod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8637" y="2067093"/>
            <a:ext cx="100584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normal modes can be calculated from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0479"/>
              </p:ext>
            </p:extLst>
          </p:nvPr>
        </p:nvGraphicFramePr>
        <p:xfrm>
          <a:off x="7140171" y="1927096"/>
          <a:ext cx="4515051" cy="79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2222280" imgH="393480" progId="Equation.DSMT4">
                  <p:embed/>
                </p:oleObj>
              </mc:Choice>
              <mc:Fallback>
                <p:oleObj name="Equation" r:id="rId3" imgW="222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0171" y="1927096"/>
                        <a:ext cx="4515051" cy="7998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22711" t="21768" r="23416" b="42551"/>
          <a:stretch/>
        </p:blipFill>
        <p:spPr>
          <a:xfrm>
            <a:off x="1556770" y="3017039"/>
            <a:ext cx="9139419" cy="340314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134364" y="6459785"/>
            <a:ext cx="3984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s://slideplayer.com/slide/13669157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7230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03" y="1845733"/>
            <a:ext cx="10730677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vector space can be transformed into th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ce as follow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kewise, the frequency space is composed of composit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equency component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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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 shown in the  figur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maximum normal mode frequency lies within the spher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f radius 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1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2496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. of normal mode frequency in a rectangular enclosure in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a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36098"/>
              </p:ext>
            </p:extLst>
          </p:nvPr>
        </p:nvGraphicFramePr>
        <p:xfrm>
          <a:off x="3333750" y="2235200"/>
          <a:ext cx="384492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2336760" imgH="1320480" progId="Equation.DSMT4">
                  <p:embed/>
                </p:oleObj>
              </mc:Choice>
              <mc:Fallback>
                <p:oleObj name="Equation" r:id="rId3" imgW="23367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750" y="2235200"/>
                        <a:ext cx="3844925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8984512" y="3321296"/>
            <a:ext cx="3207488" cy="2793954"/>
            <a:chOff x="8689997" y="3543383"/>
            <a:chExt cx="3207488" cy="2793954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461679" y="5111554"/>
              <a:ext cx="148974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8791977" y="5111554"/>
              <a:ext cx="669702" cy="9174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9461679" y="3919802"/>
              <a:ext cx="0" cy="11917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0884923" y="5107017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937937" y="5777208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942230" y="354338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459982" y="5937227"/>
              <a:ext cx="24375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equency space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8689997" y="4328721"/>
              <a:ext cx="1577705" cy="13885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6" idx="7"/>
            </p:cNvCxnSpPr>
            <p:nvPr/>
          </p:nvCxnSpPr>
          <p:spPr>
            <a:xfrm flipV="1">
              <a:off x="9459982" y="4532065"/>
              <a:ext cx="576670" cy="57495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9478849" y="442263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 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9578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1353" y="286603"/>
            <a:ext cx="10058400" cy="557684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owest normal mode frequenc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3777" y="1026849"/>
            <a:ext cx="10018223" cy="52503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" y="3144203"/>
            <a:ext cx="2313709" cy="16312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lattice cell correspond to  the lowest normal mode frequency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11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382982" y="3652035"/>
            <a:ext cx="74814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2870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normal modes can exist in the frequency rang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to  + d?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corresponds to the number of possible points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lying in the positive octant between two concentric sphere of radii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and  + d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number of possible points or cell will b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 that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ode densit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given by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08832"/>
              </p:ext>
            </p:extLst>
          </p:nvPr>
        </p:nvGraphicFramePr>
        <p:xfrm>
          <a:off x="2940317" y="3232790"/>
          <a:ext cx="5767687" cy="178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4" imgW="2946240" imgH="914400" progId="Equation.DSMT4">
                  <p:embed/>
                </p:oleObj>
              </mc:Choice>
              <mc:Fallback>
                <p:oleObj name="Equation" r:id="rId4" imgW="2946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0317" y="3232790"/>
                        <a:ext cx="5767687" cy="1789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37057"/>
              </p:ext>
            </p:extLst>
          </p:nvPr>
        </p:nvGraphicFramePr>
        <p:xfrm>
          <a:off x="6043613" y="5022850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43613" y="5022850"/>
                        <a:ext cx="1541462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5390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8909" y="231185"/>
            <a:ext cx="9727276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mode density : </a:t>
            </a:r>
            <a:b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yleigh-Jean radiation law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50182" y="1845734"/>
            <a:ext cx="5403273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yleigh and Jean attempted to find an oscillator model describing the EM radiation from a hot body of temperature 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energy of each normal mode is given as 2k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EM energy radiated by a hot body of temperature T in the small frequency interv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+ 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may be writt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740" y="1845734"/>
            <a:ext cx="6515442" cy="37906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39091" y="5515151"/>
            <a:ext cx="5403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ack body radiation curves described by Planck (dashed lines) and Rayleigh-Jean (solid line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53789"/>
              </p:ext>
            </p:extLst>
          </p:nvPr>
        </p:nvGraphicFramePr>
        <p:xfrm>
          <a:off x="8361218" y="5030884"/>
          <a:ext cx="2442193" cy="82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1320480" imgH="444240" progId="Equation.DSMT4">
                  <p:embed/>
                </p:oleObj>
              </mc:Choice>
              <mc:Fallback>
                <p:oleObj name="Equation" r:id="rId5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1218" y="5030884"/>
                        <a:ext cx="2442193" cy="821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53200" y="5832831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relation leads to the ultra-violet catastrophe.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6811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2654" y="286603"/>
            <a:ext cx="9313025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mode density :</a:t>
            </a:r>
            <a:b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bye theory of specific heat of a solid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636" y="1845734"/>
            <a:ext cx="10740044" cy="440266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definition,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c hea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e amount of heat energy that must be supplied to a mole of solid to raise its temperature by one degre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bye realized that the solid should be treated as a continuum instead of looking into the vibrations of the individual atoms as was done by Einstei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considered the thermal vibrations of atoms in a solid lattice in terms of a vast complex standing waves due to coupled oscillation over a great range of frequenci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Debye’s model, each atom was allowed two transverse vibrations (perpendicular planes of polarization) and one longitudinal vibra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ssible mode density in the frequency interv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to  + 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is given by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56812"/>
              </p:ext>
            </p:extLst>
          </p:nvPr>
        </p:nvGraphicFramePr>
        <p:xfrm>
          <a:off x="637129" y="5564579"/>
          <a:ext cx="3179416" cy="1077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1498320" imgH="507960" progId="Equation.DSMT4">
                  <p:embed/>
                </p:oleObj>
              </mc:Choice>
              <mc:Fallback>
                <p:oleObj name="Equation" r:id="rId4" imgW="1498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129" y="5564579"/>
                        <a:ext cx="3179416" cy="10777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28034" y="5786735"/>
            <a:ext cx="719203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transverse and longitudinal velocitie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091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646" y="1288620"/>
            <a:ext cx="1077883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ce the mode density in the frequency range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to  + d  and an average energy (form Planck’s law) are known. The total energy for a solid volume V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energy per one mole of atoms of the solid over all permitted frequencies is th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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 maximum frequency of the oscill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number of modes can be written in terms of the maximum frequency of the oscillations as follows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07096"/>
              </p:ext>
            </p:extLst>
          </p:nvPr>
        </p:nvGraphicFramePr>
        <p:xfrm>
          <a:off x="3349625" y="1954213"/>
          <a:ext cx="4805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2666880" imgH="507960" progId="Equation.DSMT4">
                  <p:embed/>
                </p:oleObj>
              </mc:Choice>
              <mc:Fallback>
                <p:oleObj name="Equation" r:id="rId3" imgW="266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9625" y="1954213"/>
                        <a:ext cx="48053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082612"/>
              </p:ext>
            </p:extLst>
          </p:nvPr>
        </p:nvGraphicFramePr>
        <p:xfrm>
          <a:off x="3086100" y="3533775"/>
          <a:ext cx="53292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5" imgW="2958840" imgH="545760" progId="Equation.DSMT4">
                  <p:embed/>
                </p:oleObj>
              </mc:Choice>
              <mc:Fallback>
                <p:oleObj name="Equation" r:id="rId5" imgW="29588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6100" y="3533775"/>
                        <a:ext cx="5329238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67891" y="376552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bye’s approximation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6527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34291" y="609600"/>
            <a:ext cx="1086196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amount of solid under interest is one mole, there are N atoms (Avogadro’s number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atom has three allowed oscillation modes; i.e. two transverse and one longitudinal mod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 the mode density (or the number of normal mode frequencies per unit volume) for one mole of a solid volume V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given 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e above expression into 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previous slide,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2016"/>
              </p:ext>
            </p:extLst>
          </p:nvPr>
        </p:nvGraphicFramePr>
        <p:xfrm>
          <a:off x="2901948" y="3907127"/>
          <a:ext cx="6199437" cy="94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3593880" imgH="545760" progId="Equation.DSMT4">
                  <p:embed/>
                </p:oleObj>
              </mc:Choice>
              <mc:Fallback>
                <p:oleObj name="Equation" r:id="rId3" imgW="3593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1948" y="3907127"/>
                        <a:ext cx="6199437" cy="94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844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595745"/>
            <a:ext cx="1050174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s of 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com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olar specific heat of the substance at constant volume can be determine once the variation of 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temperature has been f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the specific heat is calculated fro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fic heat  of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lculated by this model is compared with experiment results shown in the next slid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81883"/>
              </p:ext>
            </p:extLst>
          </p:nvPr>
        </p:nvGraphicFramePr>
        <p:xfrm>
          <a:off x="3219450" y="1163638"/>
          <a:ext cx="27924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549080" imgH="545760" progId="Equation.DSMT4">
                  <p:embed/>
                </p:oleObj>
              </mc:Choice>
              <mc:Fallback>
                <p:oleObj name="Equation" r:id="rId3" imgW="1549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9450" y="1163638"/>
                        <a:ext cx="2792413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96024"/>
              </p:ext>
            </p:extLst>
          </p:nvPr>
        </p:nvGraphicFramePr>
        <p:xfrm>
          <a:off x="6646716" y="3309411"/>
          <a:ext cx="1602584" cy="87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6716" y="3309411"/>
                        <a:ext cx="1602584" cy="878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8819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369" y="789710"/>
            <a:ext cx="10560222" cy="5136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7131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580" y="175907"/>
            <a:ext cx="105581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s equation in 3 dimens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2130" y="1845734"/>
            <a:ext cx="10406129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, the wave equation in 3 dimensions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of the equation can be found from the method of separation of variabl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olution, i.e., the wave function, is found to b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92297"/>
              </p:ext>
            </p:extLst>
          </p:nvPr>
        </p:nvGraphicFramePr>
        <p:xfrm>
          <a:off x="3787344" y="2468749"/>
          <a:ext cx="3119627" cy="90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7344" y="2468749"/>
                        <a:ext cx="3119627" cy="904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048654"/>
              </p:ext>
            </p:extLst>
          </p:nvPr>
        </p:nvGraphicFramePr>
        <p:xfrm>
          <a:off x="3402448" y="4901624"/>
          <a:ext cx="5213591" cy="9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5" imgW="2463480" imgH="457200" progId="Equation.DSMT4">
                  <p:embed/>
                </p:oleObj>
              </mc:Choice>
              <mc:Fallback>
                <p:oleObj name="Equation" r:id="rId5" imgW="2463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448" y="4901624"/>
                        <a:ext cx="5213591" cy="9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5405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580" y="175907"/>
            <a:ext cx="105581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ing waves in rectangular enclos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4214" y="1845734"/>
            <a:ext cx="764404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rectangular enclosure as illustrated in the figure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lengths of the sides of the rectangular enclosur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wave function describing the standing waves inside the enclosure have to satisfy the following boundary condition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3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268526" y="2305077"/>
            <a:ext cx="3312657" cy="2718308"/>
            <a:chOff x="487467" y="2678805"/>
            <a:chExt cx="3312657" cy="2718308"/>
          </a:xfrm>
        </p:grpSpPr>
        <p:grpSp>
          <p:nvGrpSpPr>
            <p:cNvPr id="26" name="Group 25"/>
            <p:cNvGrpSpPr/>
            <p:nvPr/>
          </p:nvGrpSpPr>
          <p:grpSpPr>
            <a:xfrm>
              <a:off x="1097280" y="2678805"/>
              <a:ext cx="2702844" cy="1996227"/>
              <a:chOff x="2575774" y="2176529"/>
              <a:chExt cx="2702844" cy="1996227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2575775" y="3412901"/>
                <a:ext cx="1249250" cy="75985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2575775" y="4172755"/>
                <a:ext cx="1453593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flipH="1" flipV="1">
                <a:off x="2575775" y="2936383"/>
                <a:ext cx="2147" cy="1236373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2575775" y="2936383"/>
                <a:ext cx="145359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3825025" y="3412901"/>
                <a:ext cx="145359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4029368" y="2936383"/>
                <a:ext cx="0" cy="123637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3825025" y="2176529"/>
                <a:ext cx="0" cy="1236372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2575774" y="2205602"/>
                <a:ext cx="1249251" cy="7307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4016488" y="3427438"/>
                <a:ext cx="1249251" cy="730780"/>
              </a:xfrm>
              <a:prstGeom prst="line">
                <a:avLst/>
              </a:pr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4029367" y="2936383"/>
                <a:ext cx="0" cy="123637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5248993" y="2205602"/>
                <a:ext cx="0" cy="123637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3795400" y="2216334"/>
                <a:ext cx="145359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4012407" y="2205601"/>
                <a:ext cx="1249251" cy="7307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/>
            <p:cNvSpPr txBox="1"/>
            <p:nvPr/>
          </p:nvSpPr>
          <p:spPr>
            <a:xfrm>
              <a:off x="1584101" y="4997003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0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511338" y="3729659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87467" y="3937377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622566" y="4492026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028421" y="3499571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97183" y="3225567"/>
              <a:ext cx="4507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77150"/>
              </p:ext>
            </p:extLst>
          </p:nvPr>
        </p:nvGraphicFramePr>
        <p:xfrm>
          <a:off x="5918269" y="3574012"/>
          <a:ext cx="3145604" cy="1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1790640" imgH="711000" progId="Equation.DSMT4">
                  <p:embed/>
                </p:oleObj>
              </mc:Choice>
              <mc:Fallback>
                <p:oleObj name="Equation" r:id="rId3" imgW="1790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69" y="3574012"/>
                        <a:ext cx="3145604" cy="1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8342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particular wave function within the rectangular enclos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403554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applying the first boundary condition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= 0 @ x = y = z = 0 at all times, the wave function 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kewise, the application of the second boundary condition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= 0 @ x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y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t al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mes, leads to the particular wave func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he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integer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80805"/>
              </p:ext>
            </p:extLst>
          </p:nvPr>
        </p:nvGraphicFramePr>
        <p:xfrm>
          <a:off x="3458603" y="2821457"/>
          <a:ext cx="4354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8603" y="2821457"/>
                        <a:ext cx="4354513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76403"/>
              </p:ext>
            </p:extLst>
          </p:nvPr>
        </p:nvGraphicFramePr>
        <p:xfrm>
          <a:off x="3458603" y="4549775"/>
          <a:ext cx="5267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5" imgW="2489040" imgH="431640" progId="Equation.DSMT4">
                  <p:embed/>
                </p:oleObj>
              </mc:Choice>
              <mc:Fallback>
                <p:oleObj name="Equation" r:id="rId5" imgW="248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8603" y="4549775"/>
                        <a:ext cx="52673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304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y of standing wave in a rectangular enclos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730" y="1845734"/>
            <a:ext cx="10807950" cy="4464914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particular wave equation into the 3 D wave equation, we then obtai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leads to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the normal mod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;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06486"/>
              </p:ext>
            </p:extLst>
          </p:nvPr>
        </p:nvGraphicFramePr>
        <p:xfrm>
          <a:off x="3695902" y="2238134"/>
          <a:ext cx="3972636" cy="98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3" imgW="2361960" imgH="583920" progId="Equation.DSMT4">
                  <p:embed/>
                </p:oleObj>
              </mc:Choice>
              <mc:Fallback>
                <p:oleObj name="Equation" r:id="rId3" imgW="2361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902" y="2238134"/>
                        <a:ext cx="3972636" cy="98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34475"/>
              </p:ext>
            </p:extLst>
          </p:nvPr>
        </p:nvGraphicFramePr>
        <p:xfrm>
          <a:off x="3695902" y="3328988"/>
          <a:ext cx="3573083" cy="96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5" imgW="2171520" imgH="583920" progId="Equation.DSMT4">
                  <p:embed/>
                </p:oleObj>
              </mc:Choice>
              <mc:Fallback>
                <p:oleObj name="Equation" r:id="rId5" imgW="2171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902" y="3328988"/>
                        <a:ext cx="3573083" cy="96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5863"/>
              </p:ext>
            </p:extLst>
          </p:nvPr>
        </p:nvGraphicFramePr>
        <p:xfrm>
          <a:off x="2833352" y="4290456"/>
          <a:ext cx="5141242" cy="96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7" imgW="3124080" imgH="583920" progId="Equation.DSMT4">
                  <p:embed/>
                </p:oleObj>
              </mc:Choice>
              <mc:Fallback>
                <p:oleObj name="Equation" r:id="rId7" imgW="3124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3352" y="4290456"/>
                        <a:ext cx="5141242" cy="961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79176"/>
              </p:ext>
            </p:extLst>
          </p:nvPr>
        </p:nvGraphicFramePr>
        <p:xfrm>
          <a:off x="5868943" y="5159711"/>
          <a:ext cx="33639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9" imgW="2044440" imgH="698400" progId="Equation.DSMT4">
                  <p:embed/>
                </p:oleObj>
              </mc:Choice>
              <mc:Fallback>
                <p:oleObj name="Equation" r:id="rId9" imgW="2044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8943" y="5159711"/>
                        <a:ext cx="3363912" cy="1150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62253" y="3328712"/>
            <a:ext cx="2846231" cy="92333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llowed standing wave must have wave vectors that satisfy this condition.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281785" y="3790377"/>
            <a:ext cx="1385618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0698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normal mode frequency from the previous slide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bels; i.e.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eed not all have the same value, but can be chosen quite independently of each other. Note that, setting any one of them equal to zero causes the wave func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to vanish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kewise, the wave function can be expressed with the labe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 follows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14664"/>
              </p:ext>
            </p:extLst>
          </p:nvPr>
        </p:nvGraphicFramePr>
        <p:xfrm>
          <a:off x="3414734" y="2223193"/>
          <a:ext cx="38449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3" imgW="2336760" imgH="698400" progId="Equation.DSMT4">
                  <p:embed/>
                </p:oleObj>
              </mc:Choice>
              <mc:Fallback>
                <p:oleObj name="Equation" r:id="rId3" imgW="23367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4734" y="2223193"/>
                        <a:ext cx="3844925" cy="1150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06531"/>
              </p:ext>
            </p:extLst>
          </p:nvPr>
        </p:nvGraphicFramePr>
        <p:xfrm>
          <a:off x="2393971" y="5090725"/>
          <a:ext cx="5886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5" imgW="2781000" imgH="431640" progId="Equation.DSMT4">
                  <p:embed/>
                </p:oleObj>
              </mc:Choice>
              <mc:Fallback>
                <p:oleObj name="Equation" r:id="rId5" imgW="278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71" y="5090725"/>
                        <a:ext cx="588645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3720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enerate standing wav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relationship of the wave vector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mplies that standing waves with different composite wave vectors can the same wave vector k, normal mode frequency and subsequently energy. Those standing wave are called “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enerate  waves functi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i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any value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2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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4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degenerate wave function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72879"/>
              </p:ext>
            </p:extLst>
          </p:nvPr>
        </p:nvGraphicFramePr>
        <p:xfrm>
          <a:off x="2918853" y="2401351"/>
          <a:ext cx="53070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3225600" imgH="583920" progId="Equation.DSMT4">
                  <p:embed/>
                </p:oleObj>
              </mc:Choice>
              <mc:Fallback>
                <p:oleObj name="Equation" r:id="rId3" imgW="3225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8853" y="2401351"/>
                        <a:ext cx="5307013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520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. of normal mode frequency in a rectangular enclosure i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a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154" y="1871492"/>
            <a:ext cx="11652804" cy="430582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. of normal mode frequency, representing the no. of standing waves in the rectangular closure, can be determined from either wave vector spac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frequency spac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start the analysis with the wave vector relation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mposite components of the wave vecto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can form three perpendicular ax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, it is noted that the maximum magnitude of the wave vecto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to be within a sphere of radiu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28005"/>
              </p:ext>
            </p:extLst>
          </p:nvPr>
        </p:nvGraphicFramePr>
        <p:xfrm>
          <a:off x="7010400" y="2521904"/>
          <a:ext cx="4902558" cy="88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3225600" imgH="583920" progId="Equation.DSMT4">
                  <p:embed/>
                </p:oleObj>
              </mc:Choice>
              <mc:Fallback>
                <p:oleObj name="Equation" r:id="rId3" imgW="3225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0400" y="2521904"/>
                        <a:ext cx="4902558" cy="88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8689997" y="3543383"/>
            <a:ext cx="3207488" cy="2793954"/>
            <a:chOff x="8689997" y="3543383"/>
            <a:chExt cx="3207488" cy="2793954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461679" y="5111554"/>
              <a:ext cx="148974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8791977" y="5111554"/>
              <a:ext cx="669702" cy="9174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9461679" y="3919802"/>
              <a:ext cx="0" cy="11917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0884923" y="5107017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937937" y="5777208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42230" y="354338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459982" y="5937227"/>
              <a:ext cx="24375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ave vector space 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8689997" y="4328721"/>
              <a:ext cx="1577705" cy="13885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>
              <a:endCxn id="17" idx="7"/>
            </p:cNvCxnSpPr>
            <p:nvPr/>
          </p:nvCxnSpPr>
          <p:spPr>
            <a:xfrm flipV="1">
              <a:off x="9459982" y="4532065"/>
              <a:ext cx="576670" cy="57495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478849" y="4422633"/>
              <a:ext cx="5409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73947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owest normal mod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7300" y="1845733"/>
            <a:ext cx="7109139" cy="4426277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lowest normal mode having labels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11, the magnitude of the wave vecto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d point of the lowest normal mode wave vector is at the corner of a rectangular cell having lengths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long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respectively, with a volume 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re are as many cells as points since each cell has eight points at its corners and each point serves as a corner to eight cell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refore, this suggests that the number of modes can be determined from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atio of the spherical volume to the volume of a cel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wever, only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ne octan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the sphere gives a unique set of normal m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EE6B3-7D8C-4BB5-B4BB-033316E2E184}" type="slidenum">
              <a:rPr lang="en-US" smtClean="0"/>
              <a:t>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176243" y="6455578"/>
            <a:ext cx="61486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hyperphysics.phy-astr.gsu.edu/hbase/quantum/rayj.html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335095"/>
              </p:ext>
            </p:extLst>
          </p:nvPr>
        </p:nvGraphicFramePr>
        <p:xfrm>
          <a:off x="6492806" y="2323844"/>
          <a:ext cx="2778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3" imgW="1828800" imgH="698400" progId="Equation.DSMT4">
                  <p:embed/>
                </p:oleObj>
              </mc:Choice>
              <mc:Fallback>
                <p:oleObj name="Equation" r:id="rId3" imgW="18288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06" y="2323844"/>
                        <a:ext cx="27781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6670" y="5701776"/>
            <a:ext cx="24375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vector spac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96214" y="2491574"/>
            <a:ext cx="3843106" cy="3100954"/>
            <a:chOff x="296214" y="2491574"/>
            <a:chExt cx="3843106" cy="3100954"/>
          </a:xfrm>
        </p:grpSpPr>
        <p:grpSp>
          <p:nvGrpSpPr>
            <p:cNvPr id="10" name="Group 9"/>
            <p:cNvGrpSpPr/>
            <p:nvPr/>
          </p:nvGrpSpPr>
          <p:grpSpPr>
            <a:xfrm>
              <a:off x="296214" y="2491574"/>
              <a:ext cx="3843106" cy="3100954"/>
              <a:chOff x="296214" y="2491574"/>
              <a:chExt cx="3843106" cy="3100954"/>
            </a:xfrm>
          </p:grpSpPr>
          <p:pic>
            <p:nvPicPr>
              <p:cNvPr id="8194" name="Picture 2" descr="http://hyperphysics.phy-astr.gsu.edu/hbase/quantum/imgqua/nspace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123" y="2630252"/>
                <a:ext cx="3333750" cy="29622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296214" y="5177497"/>
                <a:ext cx="54091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374961" y="4046008"/>
                <a:ext cx="54091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554085" y="2491574"/>
                <a:ext cx="54091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6364586"/>
                  </p:ext>
                </p:extLst>
              </p:nvPr>
            </p:nvGraphicFramePr>
            <p:xfrm>
              <a:off x="2282979" y="3542826"/>
              <a:ext cx="1856341" cy="407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2" name="Equation" r:id="rId6" imgW="1155600" imgH="253800" progId="Equation.DSMT4">
                      <p:embed/>
                    </p:oleObj>
                  </mc:Choice>
                  <mc:Fallback>
                    <p:oleObj name="Equation" r:id="rId6" imgW="11556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282979" y="3542826"/>
                            <a:ext cx="1856341" cy="40798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3"/>
            <p:cNvSpPr txBox="1"/>
            <p:nvPr/>
          </p:nvSpPr>
          <p:spPr>
            <a:xfrm>
              <a:off x="2005082" y="4192103"/>
              <a:ext cx="757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/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75235" y="4543889"/>
              <a:ext cx="757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/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baseline="-25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3389" y="4125734"/>
              <a:ext cx="757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/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lang="en-US" baseline="-25000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803802" y="4253340"/>
              <a:ext cx="239064" cy="246859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1340104" y="4543889"/>
              <a:ext cx="333183" cy="9712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1337031" y="4184269"/>
              <a:ext cx="1" cy="30108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1993445" y="1837450"/>
            <a:ext cx="2114492" cy="12003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ach apparent point corresponds to a possible normal mod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/>
          <p:cNvCxnSpPr>
            <a:stCxn id="26" idx="2"/>
          </p:cNvCxnSpPr>
          <p:nvPr/>
        </p:nvCxnSpPr>
        <p:spPr>
          <a:xfrm flipH="1">
            <a:off x="2005082" y="3037779"/>
            <a:ext cx="1045609" cy="58477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5630165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87</TotalTime>
  <Words>1389</Words>
  <Application>Microsoft Office PowerPoint</Application>
  <PresentationFormat>Widescreen</PresentationFormat>
  <Paragraphs>180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Symbol</vt:lpstr>
      <vt:lpstr>Times New Roman</vt:lpstr>
      <vt:lpstr>Retrospect</vt:lpstr>
      <vt:lpstr>Equation</vt:lpstr>
      <vt:lpstr>MathType 6.0 Equation</vt:lpstr>
      <vt:lpstr>Normal modes in three dimensions</vt:lpstr>
      <vt:lpstr>Waves equation in 3 dimensions</vt:lpstr>
      <vt:lpstr>Standing waves in rectangular enclosure</vt:lpstr>
      <vt:lpstr>A particular wave function within the rectangular enclosure</vt:lpstr>
      <vt:lpstr>Normal mode frequency of standing wave in a rectangular enclosure</vt:lpstr>
      <vt:lpstr>Normal mode frequency</vt:lpstr>
      <vt:lpstr>Degenerate standing waves</vt:lpstr>
      <vt:lpstr>No. of normal mode frequency in a rectangular enclosure in k space</vt:lpstr>
      <vt:lpstr>The lowest normal mode</vt:lpstr>
      <vt:lpstr>The number of normal modes</vt:lpstr>
      <vt:lpstr>PowerPoint Presentation</vt:lpstr>
      <vt:lpstr>The lowest normal mode frequency</vt:lpstr>
      <vt:lpstr>How many normal modes can exist in the frequency range  to  + d?</vt:lpstr>
      <vt:lpstr>Application of mode density :  Rayleigh-Jean radiation law</vt:lpstr>
      <vt:lpstr>Application of mode density :  Debye theory of specific heat of a solid</vt:lpstr>
      <vt:lpstr>PowerPoint Presentation</vt:lpstr>
      <vt:lpstr>PowerPoint Presentation</vt:lpstr>
      <vt:lpstr>PowerPoint Presentation</vt:lpstr>
      <vt:lpstr>PowerPoint Presentation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 modes in three dimensions</dc:title>
  <dc:creator>rachapak.chi@gmail.com</dc:creator>
  <cp:lastModifiedBy>rachapak.chi@gmail.com</cp:lastModifiedBy>
  <cp:revision>69</cp:revision>
  <dcterms:created xsi:type="dcterms:W3CDTF">2018-11-12T00:44:50Z</dcterms:created>
  <dcterms:modified xsi:type="dcterms:W3CDTF">2018-11-12T14:29:24Z</dcterms:modified>
</cp:coreProperties>
</file>